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CE2142" w14:textId="77777777" w:rsidR="005A173A" w:rsidRDefault="005A173A"/>
    <w:p w14:paraId="6FDEBA23" w14:textId="77777777" w:rsidR="005A173A" w:rsidRDefault="005A173A"/>
    <w:p w14:paraId="4E97D6C3" w14:textId="77777777" w:rsidR="005A173A" w:rsidRDefault="005A173A"/>
    <w:p w14:paraId="3216CF08" w14:textId="77777777" w:rsidR="005A173A" w:rsidRDefault="005A173A"/>
    <w:p w14:paraId="301137BB" w14:textId="77777777" w:rsidR="005A173A" w:rsidRDefault="005A173A"/>
    <w:p w14:paraId="1F93C1E6" w14:textId="77777777" w:rsidR="005A173A" w:rsidRDefault="005A173A">
      <w:pPr>
        <w:jc w:val="center"/>
        <w:rPr>
          <w:b/>
          <w:bCs/>
          <w:sz w:val="48"/>
        </w:rPr>
      </w:pPr>
      <w:r>
        <w:rPr>
          <w:rFonts w:hint="eastAsia"/>
          <w:b/>
          <w:bCs/>
          <w:sz w:val="48"/>
        </w:rPr>
        <w:t>华南农业大学</w:t>
      </w:r>
    </w:p>
    <w:p w14:paraId="02825A8B" w14:textId="77777777" w:rsidR="005A173A" w:rsidRDefault="005A173A"/>
    <w:p w14:paraId="5DD82CA2" w14:textId="77777777" w:rsidR="005A173A" w:rsidRDefault="005A173A"/>
    <w:p w14:paraId="49352E27" w14:textId="77777777" w:rsidR="005A173A" w:rsidRDefault="005A173A"/>
    <w:p w14:paraId="18385CD8" w14:textId="77777777" w:rsidR="005A173A" w:rsidRDefault="005A173A"/>
    <w:p w14:paraId="454E99AB" w14:textId="77777777" w:rsidR="005A173A" w:rsidRDefault="005A173A"/>
    <w:p w14:paraId="736A0EBC" w14:textId="77777777" w:rsidR="005A173A" w:rsidRDefault="004E71E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《</w:t>
      </w:r>
      <w:r w:rsidR="000D0537">
        <w:rPr>
          <w:rFonts w:hint="eastAsia"/>
          <w:b/>
          <w:bCs/>
          <w:sz w:val="36"/>
        </w:rPr>
        <w:t>算法分析与设计</w:t>
      </w:r>
      <w:r>
        <w:rPr>
          <w:rFonts w:hint="eastAsia"/>
          <w:b/>
          <w:bCs/>
          <w:sz w:val="36"/>
        </w:rPr>
        <w:t>》</w:t>
      </w:r>
      <w:r w:rsidR="00BF5971">
        <w:rPr>
          <w:rFonts w:hint="eastAsia"/>
          <w:b/>
          <w:bCs/>
          <w:sz w:val="36"/>
        </w:rPr>
        <w:t>课程实验</w:t>
      </w:r>
    </w:p>
    <w:p w14:paraId="46C4256D" w14:textId="77777777" w:rsidR="00445223" w:rsidRPr="00445223" w:rsidRDefault="0044522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实验</w:t>
      </w:r>
      <w:r w:rsidR="00F23F5B">
        <w:rPr>
          <w:rFonts w:hint="eastAsia"/>
          <w:b/>
          <w:bCs/>
          <w:sz w:val="36"/>
        </w:rPr>
        <w:t>2</w:t>
      </w:r>
      <w:r>
        <w:rPr>
          <w:rFonts w:hint="eastAsia"/>
          <w:b/>
          <w:bCs/>
          <w:sz w:val="36"/>
        </w:rPr>
        <w:t>：</w:t>
      </w:r>
      <w:r w:rsidR="00F23F5B">
        <w:rPr>
          <w:rFonts w:hint="eastAsia"/>
          <w:b/>
          <w:bCs/>
          <w:sz w:val="36"/>
        </w:rPr>
        <w:t>棋盘覆盖</w:t>
      </w:r>
    </w:p>
    <w:p w14:paraId="6DDCAC6C" w14:textId="77777777" w:rsidR="005A173A" w:rsidRDefault="005A173A"/>
    <w:p w14:paraId="45CFA5AB" w14:textId="77777777" w:rsidR="005A173A" w:rsidRDefault="005A173A"/>
    <w:p w14:paraId="4A136378" w14:textId="77777777" w:rsidR="005A173A" w:rsidRDefault="005A173A"/>
    <w:p w14:paraId="64DBBDF8" w14:textId="77777777" w:rsidR="005A173A" w:rsidRDefault="005A173A"/>
    <w:p w14:paraId="5D13C8F4" w14:textId="77777777" w:rsidR="005A173A" w:rsidRDefault="005A173A"/>
    <w:p w14:paraId="5B112E20" w14:textId="77777777" w:rsidR="005A173A" w:rsidRDefault="005A173A"/>
    <w:p w14:paraId="3D237AA2" w14:textId="77777777" w:rsidR="005A173A" w:rsidRDefault="005A173A"/>
    <w:p w14:paraId="1524801B" w14:textId="55E352C7" w:rsidR="005A173A" w:rsidRDefault="00F456F7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年级</w:t>
      </w:r>
      <w:r w:rsidR="005A173A">
        <w:rPr>
          <w:rFonts w:hint="eastAsia"/>
          <w:sz w:val="30"/>
        </w:rPr>
        <w:t>专业：</w:t>
      </w:r>
      <w:r w:rsidR="001C24F1">
        <w:rPr>
          <w:rFonts w:hint="eastAsia"/>
          <w:sz w:val="30"/>
          <w:u w:val="single"/>
        </w:rPr>
        <w:t xml:space="preserve"> </w:t>
      </w:r>
      <w:r w:rsidR="00D74B90">
        <w:rPr>
          <w:rFonts w:hint="eastAsia"/>
          <w:sz w:val="30"/>
          <w:u w:val="single"/>
        </w:rPr>
        <w:t xml:space="preserve"> </w:t>
      </w:r>
      <w:r w:rsidR="00DA5BDB">
        <w:rPr>
          <w:rFonts w:hint="eastAsia"/>
          <w:sz w:val="30"/>
          <w:u w:val="single"/>
        </w:rPr>
        <w:t xml:space="preserve"> 21</w:t>
      </w:r>
      <w:r w:rsidR="00DA5BDB">
        <w:rPr>
          <w:rFonts w:hint="eastAsia"/>
          <w:sz w:val="30"/>
          <w:u w:val="single"/>
        </w:rPr>
        <w:t>信息与计算科学</w:t>
      </w:r>
      <w:r w:rsidR="005A173A">
        <w:rPr>
          <w:rFonts w:hint="eastAsia"/>
          <w:sz w:val="30"/>
          <w:u w:val="single"/>
        </w:rPr>
        <w:t xml:space="preserve">  </w:t>
      </w:r>
      <w:r w:rsidR="001C24F1">
        <w:rPr>
          <w:rFonts w:hint="eastAsia"/>
          <w:sz w:val="30"/>
          <w:u w:val="single"/>
        </w:rPr>
        <w:t xml:space="preserve"> </w:t>
      </w:r>
    </w:p>
    <w:p w14:paraId="34534AD3" w14:textId="27DA8369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姓名</w:t>
      </w:r>
      <w:r>
        <w:rPr>
          <w:rFonts w:hint="eastAsia"/>
          <w:sz w:val="30"/>
        </w:rPr>
        <w:t>：</w:t>
      </w:r>
      <w:r w:rsidR="001C24F1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</w:t>
      </w:r>
      <w:r w:rsidR="001C24F1">
        <w:rPr>
          <w:rFonts w:hint="eastAsia"/>
          <w:sz w:val="30"/>
          <w:u w:val="single"/>
        </w:rPr>
        <w:t xml:space="preserve"> </w:t>
      </w:r>
      <w:r w:rsidR="00D74B90">
        <w:rPr>
          <w:rFonts w:hint="eastAsia"/>
          <w:sz w:val="30"/>
          <w:u w:val="single"/>
        </w:rPr>
        <w:t xml:space="preserve">   </w:t>
      </w:r>
      <w:r w:rsidR="00DA5BDB">
        <w:rPr>
          <w:rFonts w:hint="eastAsia"/>
          <w:sz w:val="30"/>
          <w:u w:val="single"/>
        </w:rPr>
        <w:t>吴嘉豪</w:t>
      </w:r>
      <w:r w:rsidR="00DA5BDB">
        <w:rPr>
          <w:rFonts w:hint="eastAsia"/>
          <w:sz w:val="30"/>
          <w:u w:val="single"/>
        </w:rPr>
        <w:t xml:space="preserve">     </w:t>
      </w:r>
      <w:r>
        <w:rPr>
          <w:rFonts w:hint="eastAsia"/>
          <w:sz w:val="30"/>
          <w:u w:val="single"/>
        </w:rPr>
        <w:t xml:space="preserve">   </w:t>
      </w:r>
    </w:p>
    <w:p w14:paraId="7A6A5146" w14:textId="6277B594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学号</w:t>
      </w:r>
      <w:r>
        <w:rPr>
          <w:rFonts w:hint="eastAsia"/>
          <w:sz w:val="30"/>
        </w:rPr>
        <w:t>：</w:t>
      </w:r>
      <w:r>
        <w:rPr>
          <w:rFonts w:hint="eastAsia"/>
          <w:sz w:val="30"/>
          <w:u w:val="single"/>
        </w:rPr>
        <w:t xml:space="preserve">   </w:t>
      </w:r>
      <w:r w:rsidR="004279DC">
        <w:rPr>
          <w:rFonts w:hint="eastAsia"/>
          <w:sz w:val="30"/>
          <w:u w:val="single"/>
        </w:rPr>
        <w:t xml:space="preserve"> </w:t>
      </w:r>
      <w:r w:rsidR="00DA5BDB">
        <w:rPr>
          <w:rFonts w:hint="eastAsia"/>
          <w:sz w:val="30"/>
          <w:u w:val="single"/>
        </w:rPr>
        <w:t xml:space="preserve"> 202125810321</w:t>
      </w:r>
      <w:r>
        <w:rPr>
          <w:rFonts w:hint="eastAsia"/>
          <w:sz w:val="30"/>
          <w:u w:val="single"/>
        </w:rPr>
        <w:t xml:space="preserve"> </w:t>
      </w:r>
      <w:r w:rsidR="00DA5BDB">
        <w:rPr>
          <w:rFonts w:hint="eastAsia"/>
          <w:sz w:val="30"/>
          <w:u w:val="single"/>
        </w:rPr>
        <w:t xml:space="preserve">  </w:t>
      </w:r>
      <w:r>
        <w:rPr>
          <w:rFonts w:hint="eastAsia"/>
          <w:sz w:val="30"/>
          <w:u w:val="single"/>
        </w:rPr>
        <w:t xml:space="preserve">  </w:t>
      </w:r>
    </w:p>
    <w:p w14:paraId="5BBCD55A" w14:textId="77777777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指导老师：</w:t>
      </w:r>
      <w:r w:rsidR="009677F0">
        <w:rPr>
          <w:rFonts w:hint="eastAsia"/>
          <w:sz w:val="30"/>
          <w:u w:val="single"/>
        </w:rPr>
        <w:t xml:space="preserve">  </w:t>
      </w:r>
      <w:r w:rsidR="004279DC">
        <w:rPr>
          <w:rFonts w:hint="eastAsia"/>
          <w:sz w:val="30"/>
          <w:u w:val="single"/>
        </w:rPr>
        <w:t xml:space="preserve">  </w:t>
      </w:r>
      <w:r w:rsidR="00F456F7">
        <w:rPr>
          <w:rFonts w:hint="eastAsia"/>
          <w:sz w:val="30"/>
          <w:u w:val="single"/>
        </w:rPr>
        <w:t xml:space="preserve">   </w:t>
      </w:r>
      <w:r w:rsidR="009677F0">
        <w:rPr>
          <w:rFonts w:hint="eastAsia"/>
          <w:sz w:val="30"/>
          <w:u w:val="single"/>
        </w:rPr>
        <w:t xml:space="preserve"> </w:t>
      </w:r>
      <w:r w:rsidR="00D16902">
        <w:rPr>
          <w:rFonts w:hint="eastAsia"/>
          <w:sz w:val="30"/>
          <w:u w:val="single"/>
        </w:rPr>
        <w:t>赵峰</w:t>
      </w:r>
      <w:r w:rsidR="00F456F7">
        <w:rPr>
          <w:rFonts w:hint="eastAsia"/>
          <w:sz w:val="30"/>
          <w:u w:val="single"/>
        </w:rPr>
        <w:t xml:space="preserve"> </w:t>
      </w:r>
      <w:r w:rsidR="009677F0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   </w:t>
      </w:r>
      <w:r w:rsidR="009677F0">
        <w:rPr>
          <w:rFonts w:hint="eastAsia"/>
          <w:sz w:val="30"/>
          <w:u w:val="single"/>
        </w:rPr>
        <w:t xml:space="preserve">  </w:t>
      </w:r>
    </w:p>
    <w:p w14:paraId="7651BF53" w14:textId="5AE9AC07" w:rsidR="005A173A" w:rsidRDefault="005A173A">
      <w:pPr>
        <w:tabs>
          <w:tab w:val="left" w:pos="1800"/>
        </w:tabs>
        <w:ind w:leftChars="858" w:left="1804" w:hanging="2"/>
      </w:pPr>
      <w:r>
        <w:rPr>
          <w:rFonts w:hint="eastAsia"/>
          <w:sz w:val="30"/>
        </w:rPr>
        <w:t>实验时间：</w:t>
      </w:r>
      <w:bookmarkStart w:id="0" w:name="OLE_LINK1"/>
      <w:bookmarkStart w:id="1" w:name="OLE_LINK2"/>
      <w:r w:rsidR="00730F4B">
        <w:rPr>
          <w:rFonts w:hint="eastAsia"/>
          <w:sz w:val="30"/>
          <w:u w:val="single"/>
        </w:rPr>
        <w:t xml:space="preserve">  </w:t>
      </w:r>
      <w:r w:rsidR="00DA5BDB">
        <w:rPr>
          <w:rFonts w:hint="eastAsia"/>
          <w:sz w:val="30"/>
          <w:u w:val="single"/>
        </w:rPr>
        <w:t>2024</w:t>
      </w:r>
      <w:r w:rsidR="00730F4B">
        <w:rPr>
          <w:rFonts w:hint="eastAsia"/>
          <w:sz w:val="30"/>
          <w:u w:val="single"/>
        </w:rPr>
        <w:t>年</w:t>
      </w:r>
      <w:r w:rsidR="00DA5BDB">
        <w:rPr>
          <w:rFonts w:hint="eastAsia"/>
          <w:sz w:val="30"/>
          <w:u w:val="single"/>
        </w:rPr>
        <w:t>04</w:t>
      </w:r>
      <w:r w:rsidR="00730F4B">
        <w:rPr>
          <w:rFonts w:hint="eastAsia"/>
          <w:sz w:val="30"/>
          <w:u w:val="single"/>
        </w:rPr>
        <w:t>月</w:t>
      </w:r>
      <w:r w:rsidR="00DA5BDB">
        <w:rPr>
          <w:rFonts w:hint="eastAsia"/>
          <w:sz w:val="30"/>
          <w:u w:val="single"/>
        </w:rPr>
        <w:t>15</w:t>
      </w:r>
      <w:r w:rsidR="00730F4B">
        <w:rPr>
          <w:rFonts w:hint="eastAsia"/>
          <w:sz w:val="30"/>
          <w:u w:val="single"/>
        </w:rPr>
        <w:t>日</w:t>
      </w:r>
      <w:r w:rsidR="00730F4B">
        <w:rPr>
          <w:rFonts w:hint="eastAsia"/>
          <w:sz w:val="30"/>
          <w:u w:val="single"/>
        </w:rPr>
        <w:t xml:space="preserve">    </w:t>
      </w:r>
      <w:bookmarkEnd w:id="0"/>
      <w:bookmarkEnd w:id="1"/>
    </w:p>
    <w:p w14:paraId="3925C6FE" w14:textId="77777777" w:rsidR="005A173A" w:rsidRDefault="005A173A"/>
    <w:p w14:paraId="794FD137" w14:textId="77777777" w:rsidR="005A173A" w:rsidRDefault="005A173A"/>
    <w:p w14:paraId="061A2E1C" w14:textId="77777777" w:rsidR="001C24F1" w:rsidRPr="00F456F7" w:rsidRDefault="005A173A" w:rsidP="00F456F7">
      <w:pPr>
        <w:rPr>
          <w:rFonts w:ascii="黑体" w:eastAsia="黑体" w:hAnsi="黑体"/>
          <w:sz w:val="32"/>
          <w:szCs w:val="32"/>
        </w:rPr>
      </w:pPr>
      <w:r>
        <w:br w:type="page"/>
      </w:r>
      <w:r w:rsidR="00F456F7" w:rsidRPr="00F456F7">
        <w:rPr>
          <w:rFonts w:ascii="黑体" w:eastAsia="黑体" w:hAnsi="黑体" w:hint="eastAsia"/>
          <w:sz w:val="32"/>
          <w:szCs w:val="32"/>
        </w:rPr>
        <w:lastRenderedPageBreak/>
        <w:t>一、</w:t>
      </w:r>
      <w:r w:rsidR="001C24F1" w:rsidRPr="00F456F7">
        <w:rPr>
          <w:rFonts w:ascii="黑体" w:eastAsia="黑体" w:hAnsi="黑体" w:hint="eastAsia"/>
          <w:sz w:val="32"/>
          <w:szCs w:val="32"/>
        </w:rPr>
        <w:t>实验</w:t>
      </w:r>
      <w:r w:rsidR="00F456F7" w:rsidRPr="00F456F7">
        <w:rPr>
          <w:rFonts w:ascii="黑体" w:eastAsia="黑体" w:hAnsi="黑体" w:hint="eastAsia"/>
          <w:sz w:val="32"/>
          <w:szCs w:val="32"/>
        </w:rPr>
        <w:t>内容</w:t>
      </w:r>
    </w:p>
    <w:p w14:paraId="356796DA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62130940" w14:textId="77777777" w:rsidR="00F456F7" w:rsidRDefault="00F23F5B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在一个</w:t>
      </w:r>
      <w:r w:rsidRPr="00F23F5B">
        <w:rPr>
          <w:rFonts w:asciiTheme="minorEastAsia" w:eastAsiaTheme="minorEastAsia" w:hAnsiTheme="minorEastAsia" w:cstheme="minorBidi"/>
          <w:color w:val="000000" w:themeColor="text1"/>
          <w:position w:val="-4"/>
          <w:sz w:val="24"/>
        </w:rPr>
        <w:object w:dxaOrig="700" w:dyaOrig="300" w14:anchorId="18DEA9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15pt" o:ole="">
            <v:imagedata r:id="rId7" o:title=""/>
          </v:shape>
          <o:OLEObject Type="Embed" ProgID="Equation.DSMT4" ShapeID="_x0000_i1025" DrawAspect="Content" ObjectID="_1774776041" r:id="rId8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的棋盘上，有一个0号方格。用分治法设计算法、编写程序，用L型骨牌覆盖满除0号方格外的所有其它方格，且骨牌不得重叠（可以旋转放置）。0号方格标记为0，被第一个L型骨牌覆盖的三个方格标记为1，被第二个L型骨牌覆盖的三个方格标记为2，...。</w:t>
      </w:r>
      <w:r w:rsidR="005F7BFC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记录运行时间，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输出覆盖结果。</w:t>
      </w:r>
    </w:p>
    <w:p w14:paraId="0F56D736" w14:textId="77777777" w:rsidR="00F23F5B" w:rsidRDefault="00F23F5B" w:rsidP="00F23F5B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="宋体" w:hAnsi="宋体" w:cs="Arial"/>
          <w:noProof/>
          <w:kern w:val="0"/>
          <w:sz w:val="24"/>
        </w:rPr>
        <w:drawing>
          <wp:inline distT="0" distB="0" distL="0" distR="0" wp14:anchorId="31246979" wp14:editId="5CEF1E8C">
            <wp:extent cx="1685925" cy="14478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7BFC">
        <w:rPr>
          <w:rFonts w:ascii="宋体" w:hAnsi="宋体" w:cs="Arial" w:hint="eastAsia"/>
          <w:kern w:val="0"/>
          <w:sz w:val="24"/>
        </w:rPr>
        <w:t xml:space="preserve">   </w:t>
      </w:r>
      <w:r w:rsidR="005F7BFC">
        <w:rPr>
          <w:rFonts w:ascii="宋体" w:hAnsi="宋体" w:cs="Arial"/>
          <w:noProof/>
          <w:kern w:val="0"/>
          <w:sz w:val="24"/>
        </w:rPr>
        <w:drawing>
          <wp:inline distT="0" distB="0" distL="0" distR="0" wp14:anchorId="5C73C7A9" wp14:editId="60BF8053">
            <wp:extent cx="885825" cy="7524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7BFC">
        <w:rPr>
          <w:rFonts w:ascii="宋体" w:hAnsi="宋体" w:cs="Arial" w:hint="eastAsia"/>
          <w:kern w:val="0"/>
          <w:sz w:val="24"/>
        </w:rPr>
        <w:t xml:space="preserve">   </w:t>
      </w:r>
      <w:r w:rsidR="005F7BFC">
        <w:rPr>
          <w:rFonts w:ascii="宋体" w:hAnsi="宋体" w:cs="Arial"/>
          <w:noProof/>
          <w:kern w:val="0"/>
          <w:sz w:val="24"/>
        </w:rPr>
        <w:drawing>
          <wp:inline distT="0" distB="0" distL="0" distR="0" wp14:anchorId="2DAAD981" wp14:editId="0E66EC2E">
            <wp:extent cx="1647825" cy="13811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AE8DE" w14:textId="77777777" w:rsidR="005F7BFC" w:rsidRPr="00F456F7" w:rsidRDefault="005F7BFC" w:rsidP="005F7BFC">
      <w:pPr>
        <w:autoSpaceDE w:val="0"/>
        <w:autoSpaceDN w:val="0"/>
        <w:adjustRightInd w:val="0"/>
        <w:ind w:left="780"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="宋体" w:hAnsi="宋体" w:cs="Arial" w:hint="eastAsia"/>
          <w:kern w:val="0"/>
          <w:sz w:val="24"/>
        </w:rPr>
        <w:t>棋盘示例</w:t>
      </w:r>
      <w:r>
        <w:rPr>
          <w:rFonts w:ascii="宋体" w:hAnsi="宋体" w:cs="Arial" w:hint="eastAsia"/>
          <w:kern w:val="0"/>
          <w:sz w:val="24"/>
        </w:rPr>
        <w:tab/>
      </w:r>
      <w:r>
        <w:rPr>
          <w:rFonts w:ascii="宋体" w:hAnsi="宋体" w:cs="Arial" w:hint="eastAsia"/>
          <w:kern w:val="0"/>
          <w:sz w:val="24"/>
        </w:rPr>
        <w:tab/>
      </w:r>
      <w:r>
        <w:rPr>
          <w:rFonts w:ascii="宋体" w:hAnsi="宋体" w:cs="Arial" w:hint="eastAsia"/>
          <w:kern w:val="0"/>
          <w:sz w:val="24"/>
        </w:rPr>
        <w:tab/>
      </w:r>
      <w:r>
        <w:rPr>
          <w:rFonts w:ascii="宋体" w:hAnsi="宋体" w:cs="Arial" w:hint="eastAsia"/>
          <w:kern w:val="0"/>
          <w:sz w:val="24"/>
        </w:rPr>
        <w:tab/>
        <w:t>骨牌示例</w:t>
      </w:r>
      <w:r>
        <w:rPr>
          <w:rFonts w:ascii="宋体" w:hAnsi="宋体" w:cs="Arial" w:hint="eastAsia"/>
          <w:kern w:val="0"/>
          <w:sz w:val="24"/>
        </w:rPr>
        <w:tab/>
      </w:r>
      <w:r>
        <w:rPr>
          <w:rFonts w:ascii="宋体" w:hAnsi="宋体" w:cs="Arial" w:hint="eastAsia"/>
          <w:kern w:val="0"/>
          <w:sz w:val="24"/>
        </w:rPr>
        <w:tab/>
      </w:r>
      <w:r>
        <w:rPr>
          <w:rFonts w:ascii="宋体" w:hAnsi="宋体" w:cs="Arial" w:hint="eastAsia"/>
          <w:kern w:val="0"/>
          <w:sz w:val="24"/>
        </w:rPr>
        <w:tab/>
        <w:t>覆盖结果示例</w:t>
      </w:r>
    </w:p>
    <w:p w14:paraId="1914539C" w14:textId="77777777" w:rsidR="00F456F7" w:rsidRDefault="00F456F7" w:rsidP="001C24F1">
      <w:pPr>
        <w:autoSpaceDE w:val="0"/>
        <w:autoSpaceDN w:val="0"/>
        <w:adjustRightInd w:val="0"/>
        <w:jc w:val="left"/>
        <w:rPr>
          <w:rFonts w:ascii="宋体" w:hAnsi="宋体" w:cs="Arial"/>
          <w:kern w:val="0"/>
          <w:sz w:val="24"/>
        </w:rPr>
      </w:pPr>
    </w:p>
    <w:p w14:paraId="3BD83BAC" w14:textId="77777777" w:rsidR="00F456F7" w:rsidRPr="00F456F7" w:rsidRDefault="00F456F7" w:rsidP="001C24F1">
      <w:pPr>
        <w:autoSpaceDE w:val="0"/>
        <w:autoSpaceDN w:val="0"/>
        <w:adjustRightInd w:val="0"/>
        <w:jc w:val="left"/>
        <w:rPr>
          <w:rFonts w:ascii="黑体" w:eastAsia="黑体" w:hAnsi="黑体" w:cs="Arial"/>
          <w:kern w:val="0"/>
          <w:sz w:val="32"/>
          <w:szCs w:val="32"/>
        </w:rPr>
      </w:pPr>
      <w:r w:rsidRPr="00F456F7">
        <w:rPr>
          <w:rFonts w:ascii="黑体" w:eastAsia="黑体" w:hAnsi="黑体" w:cs="Arial" w:hint="eastAsia"/>
          <w:kern w:val="0"/>
          <w:sz w:val="32"/>
          <w:szCs w:val="32"/>
        </w:rPr>
        <w:t>二、实验步骤</w:t>
      </w:r>
    </w:p>
    <w:p w14:paraId="71761192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598CF0F1" w14:textId="77777777" w:rsidR="005F7BFC" w:rsidRDefault="00F456F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 w:rsidRPr="00F456F7">
        <w:rPr>
          <w:rFonts w:asciiTheme="minorEastAsia" w:eastAsiaTheme="minorEastAsia" w:hAnsiTheme="minorEastAsia" w:cstheme="minorBidi"/>
          <w:color w:val="000000" w:themeColor="text1"/>
          <w:sz w:val="24"/>
        </w:rPr>
        <w:t>1</w:t>
      </w:r>
      <w:r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5F7BFC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用分治法设计算法、编写程序</w:t>
      </w:r>
      <w:r w:rsidR="00715DF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0F0444C4" w14:textId="77777777" w:rsidR="00F456F7" w:rsidRPr="00F456F7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2、</w:t>
      </w:r>
      <w:r w:rsidR="005F7BFC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针对</w:t>
      </w:r>
      <w:r w:rsidR="005F7BFC" w:rsidRPr="005F7BFC">
        <w:rPr>
          <w:rFonts w:asciiTheme="minorEastAsia" w:eastAsiaTheme="minorEastAsia" w:hAnsiTheme="minorEastAsia" w:cstheme="minorBidi"/>
          <w:color w:val="000000" w:themeColor="text1"/>
          <w:position w:val="-10"/>
          <w:sz w:val="24"/>
        </w:rPr>
        <w:object w:dxaOrig="1140" w:dyaOrig="320" w14:anchorId="1D7F4AAC">
          <v:shape id="_x0000_i1026" type="#_x0000_t75" style="width:57pt;height:15.6pt" o:ole="">
            <v:imagedata r:id="rId12" o:title=""/>
          </v:shape>
          <o:OLEObject Type="Embed" ProgID="Equation.DSMT4" ShapeID="_x0000_i1026" DrawAspect="Content" ObjectID="_1774776042" r:id="rId13"/>
        </w:object>
      </w:r>
      <w:r w:rsidR="005F7BFC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三种取值，随机生成0号方格位置，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运行程序生成覆盖结果。每个</w:t>
      </w:r>
      <w:r w:rsidRPr="00715DF4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79" w14:anchorId="37607789">
          <v:shape id="_x0000_i1027" type="#_x0000_t75" style="width:9.6pt;height:14.4pt" o:ole="">
            <v:imagedata r:id="rId14" o:title=""/>
          </v:shape>
          <o:OLEObject Type="Embed" ProgID="Equation.DSMT4" ShapeID="_x0000_i1027" DrawAspect="Content" ObjectID="_1774776043" r:id="rId15"/>
        </w:objec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值运行程序两次，记录运行时间，对覆盖结果截图，记录进实验报告；</w:t>
      </w:r>
    </w:p>
    <w:p w14:paraId="31CEC64E" w14:textId="77777777" w:rsidR="00715DF4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3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推导算法的时间复杂度，分析：</w:t>
      </w:r>
    </w:p>
    <w:p w14:paraId="649A7387" w14:textId="77777777" w:rsidR="00715DF4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（1）时间复杂度是否与实际运行时间一致；</w:t>
      </w:r>
    </w:p>
    <w:p w14:paraId="144EF00A" w14:textId="77777777" w:rsidR="00F456F7" w:rsidRPr="00F456F7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（2）存不存在复杂度更低的算法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335B7BFC" w14:textId="77777777" w:rsidR="00A51A33" w:rsidRDefault="00A51A33" w:rsidP="004A33FA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4、记录实验中遇到的问题与错误。</w:t>
      </w:r>
    </w:p>
    <w:p w14:paraId="57B04FE8" w14:textId="77777777" w:rsidR="009B6577" w:rsidRDefault="009B6577" w:rsidP="001C24F1">
      <w:pPr>
        <w:rPr>
          <w:rFonts w:ascii="宋体" w:hAnsi="宋体" w:cs="宋体"/>
          <w:kern w:val="0"/>
          <w:sz w:val="24"/>
        </w:rPr>
      </w:pPr>
    </w:p>
    <w:p w14:paraId="5D18B1B0" w14:textId="77777777" w:rsidR="006154F7" w:rsidRDefault="006154F7" w:rsidP="001C24F1">
      <w:pPr>
        <w:rPr>
          <w:rFonts w:ascii="宋体" w:hAnsi="宋体" w:cs="宋体"/>
          <w:kern w:val="0"/>
          <w:sz w:val="24"/>
        </w:rPr>
      </w:pPr>
    </w:p>
    <w:p w14:paraId="2ED05C5E" w14:textId="77777777" w:rsidR="006154F7" w:rsidRDefault="006154F7" w:rsidP="001C24F1">
      <w:pPr>
        <w:rPr>
          <w:rFonts w:ascii="宋体" w:hAnsi="宋体" w:cs="宋体"/>
          <w:kern w:val="0"/>
          <w:sz w:val="24"/>
        </w:rPr>
      </w:pPr>
    </w:p>
    <w:p w14:paraId="2D41A75A" w14:textId="77777777" w:rsidR="006154F7" w:rsidRDefault="006154F7" w:rsidP="001C24F1">
      <w:pPr>
        <w:rPr>
          <w:rFonts w:ascii="宋体" w:hAnsi="宋体" w:cs="宋体"/>
          <w:kern w:val="0"/>
          <w:sz w:val="24"/>
        </w:rPr>
      </w:pPr>
    </w:p>
    <w:p w14:paraId="724B849C" w14:textId="77777777" w:rsidR="006154F7" w:rsidRDefault="006154F7" w:rsidP="001C24F1">
      <w:pPr>
        <w:rPr>
          <w:rFonts w:ascii="宋体" w:hAnsi="宋体" w:cs="宋体"/>
          <w:kern w:val="0"/>
          <w:sz w:val="24"/>
        </w:rPr>
      </w:pPr>
    </w:p>
    <w:p w14:paraId="539572E3" w14:textId="77777777" w:rsidR="006154F7" w:rsidRDefault="006154F7" w:rsidP="001C24F1">
      <w:pPr>
        <w:rPr>
          <w:rFonts w:ascii="宋体" w:hAnsi="宋体" w:cs="宋体" w:hint="eastAsia"/>
          <w:kern w:val="0"/>
          <w:sz w:val="24"/>
        </w:rPr>
      </w:pPr>
    </w:p>
    <w:p w14:paraId="03700E78" w14:textId="6933DBF7" w:rsidR="00F456F7" w:rsidRDefault="00F456F7" w:rsidP="006154F7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三、实验结果</w:t>
      </w:r>
    </w:p>
    <w:p w14:paraId="150EEA88" w14:textId="77777777" w:rsidR="006154F7" w:rsidRDefault="006154F7" w:rsidP="006154F7">
      <w:pPr>
        <w:rPr>
          <w:rFonts w:ascii="黑体" w:eastAsia="黑体" w:hAnsi="黑体" w:cs="宋体"/>
          <w:kern w:val="0"/>
          <w:sz w:val="32"/>
          <w:szCs w:val="32"/>
        </w:rPr>
      </w:pPr>
    </w:p>
    <w:p w14:paraId="003572B1" w14:textId="77777777" w:rsidR="006154F7" w:rsidRDefault="006154F7" w:rsidP="006154F7">
      <w:pPr>
        <w:rPr>
          <w:rFonts w:ascii="黑体" w:eastAsia="黑体" w:hAnsi="黑体" w:cs="宋体"/>
          <w:kern w:val="0"/>
          <w:sz w:val="32"/>
          <w:szCs w:val="32"/>
        </w:rPr>
      </w:pPr>
    </w:p>
    <w:p w14:paraId="7868564F" w14:textId="77777777" w:rsidR="006154F7" w:rsidRDefault="006154F7" w:rsidP="006154F7">
      <w:pPr>
        <w:rPr>
          <w:rFonts w:ascii="黑体" w:eastAsia="黑体" w:hAnsi="黑体" w:cs="宋体"/>
          <w:kern w:val="0"/>
          <w:sz w:val="32"/>
          <w:szCs w:val="32"/>
        </w:rPr>
      </w:pPr>
    </w:p>
    <w:p w14:paraId="5B7D1508" w14:textId="77777777" w:rsidR="006154F7" w:rsidRPr="006154F7" w:rsidRDefault="006154F7" w:rsidP="006154F7">
      <w:pPr>
        <w:rPr>
          <w:rFonts w:ascii="黑体" w:eastAsia="黑体" w:hAnsi="黑体" w:cs="宋体" w:hint="eastAsia"/>
          <w:kern w:val="0"/>
          <w:sz w:val="32"/>
          <w:szCs w:val="32"/>
        </w:rPr>
      </w:pPr>
    </w:p>
    <w:p w14:paraId="1F1D67E1" w14:textId="77777777" w:rsidR="006154F7" w:rsidRDefault="006154F7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 xml:space="preserve">2. </w:t>
      </w:r>
    </w:p>
    <w:p w14:paraId="7CE7CB0F" w14:textId="05E2A0BC" w:rsidR="00F456F7" w:rsidRDefault="004A33F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  <w:r w:rsidR="006154F7" w:rsidRPr="006154F7">
        <w:rPr>
          <w:rFonts w:ascii="宋体" w:hAnsi="宋体" w:cs="宋体"/>
          <w:kern w:val="0"/>
          <w:sz w:val="24"/>
        </w:rPr>
        <w:drawing>
          <wp:inline distT="0" distB="0" distL="0" distR="0" wp14:anchorId="623D1101" wp14:editId="362FA8D4">
            <wp:extent cx="4709160" cy="4396740"/>
            <wp:effectExtent l="0" t="0" r="0" b="3810"/>
            <wp:docPr id="4236657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66576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717252" cy="440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60ADD" w14:textId="2A614738" w:rsidR="00A622CF" w:rsidRDefault="006154F7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3 </w:t>
      </w:r>
    </w:p>
    <w:p w14:paraId="257B5369" w14:textId="7EFB85BC" w:rsidR="006154F7" w:rsidRDefault="0077215A" w:rsidP="0077215A">
      <w:pPr>
        <w:pStyle w:val="a7"/>
        <w:numPr>
          <w:ilvl w:val="0"/>
          <w:numId w:val="3"/>
        </w:numPr>
        <w:ind w:firstLineChars="0"/>
      </w:pPr>
      <w:r w:rsidRPr="0077215A">
        <w:rPr>
          <w:rFonts w:hint="eastAsia"/>
        </w:rPr>
        <w:t xml:space="preserve">实际上 ,除了分治的过程， 到最后 都是再填充， 所以时间复杂度 就是方格的个数的平方， 假设现在 为k，那么 有n =  2^k， 那么 时间复杂度就是O(4 ^ </w:t>
      </w:r>
      <w:r>
        <w:rPr>
          <w:rFonts w:hint="eastAsia"/>
        </w:rPr>
        <w:t>k</w:t>
      </w:r>
      <w:r w:rsidRPr="0077215A">
        <w:rPr>
          <w:rFonts w:hint="eastAsia"/>
        </w:rPr>
        <w:t>) .</w:t>
      </w:r>
      <w:r>
        <w:rPr>
          <w:rFonts w:hint="eastAsia"/>
        </w:rPr>
        <w:t>当前还有一些 函数创建的开销，但是我不考虑再内</w:t>
      </w:r>
    </w:p>
    <w:p w14:paraId="63C7FDE2" w14:textId="384F4357" w:rsidR="0077215A" w:rsidRPr="0077215A" w:rsidRDefault="0077215A" w:rsidP="0077215A">
      <w:pPr>
        <w:pStyle w:val="a7"/>
        <w:ind w:left="1140" w:firstLineChars="0" w:firstLine="0"/>
        <w:rPr>
          <w:rFonts w:hint="eastAsia"/>
        </w:rPr>
      </w:pPr>
      <w:r>
        <w:rPr>
          <w:rFonts w:hint="eastAsia"/>
        </w:rPr>
        <w:t>推导过程为 T(n) = 4 * T(n / 4) 且 n == 4 的 时候 遍历 4次 所以可以推出上面的式子。</w:t>
      </w:r>
    </w:p>
    <w:p w14:paraId="1E770C8A" w14:textId="397F95F7" w:rsidR="0077215A" w:rsidRPr="0077215A" w:rsidRDefault="0077215A" w:rsidP="0077215A">
      <w:pPr>
        <w:pStyle w:val="a7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我认为是不存在的， 因为为了实现这个算法， 我们最后需要给每一个元素都填充值。 那么就意味着要遍历所有的方格， 所以时间复杂度最低是O(4 ^ n)</w:t>
      </w:r>
    </w:p>
    <w:p w14:paraId="62762CC5" w14:textId="6B6595AA" w:rsidR="0077215A" w:rsidRDefault="0077215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4. </w:t>
      </w:r>
    </w:p>
    <w:p w14:paraId="27470AC2" w14:textId="53800882" w:rsidR="0077215A" w:rsidRPr="0077215A" w:rsidRDefault="0077215A" w:rsidP="001C24F1">
      <w:pPr>
        <w:rPr>
          <w:rFonts w:ascii="宋体" w:hAnsi="宋体" w:cs="宋体" w:hint="eastAsia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ab/>
      </w:r>
      <w:r>
        <w:rPr>
          <w:rFonts w:ascii="宋体" w:hAnsi="宋体" w:cs="宋体" w:hint="eastAsia"/>
          <w:kern w:val="0"/>
          <w:sz w:val="24"/>
        </w:rPr>
        <w:t>再编码的过程中， 因为把象限之间的关系 和 x 和 y的 关系搞乱了， 导致一开始程序 跑出来的结果有点问题。 不过后来排查出来了</w:t>
      </w:r>
    </w:p>
    <w:p w14:paraId="5CBBA968" w14:textId="7ACF75A6" w:rsidR="00A622CF" w:rsidRDefault="006154F7" w:rsidP="001C24F1">
      <w:pPr>
        <w:rPr>
          <w:rFonts w:ascii="宋体" w:hAnsi="宋体" w:cs="宋体"/>
          <w:kern w:val="0"/>
          <w:sz w:val="24"/>
        </w:rPr>
      </w:pPr>
      <w:r w:rsidRPr="006154F7">
        <w:rPr>
          <w:rFonts w:ascii="宋体" w:hAnsi="宋体" w:cs="宋体"/>
          <w:kern w:val="0"/>
          <w:sz w:val="24"/>
        </w:rPr>
        <w:lastRenderedPageBreak/>
        <w:drawing>
          <wp:inline distT="0" distB="0" distL="0" distR="0" wp14:anchorId="03E15513" wp14:editId="76895F70">
            <wp:extent cx="4782217" cy="6801799"/>
            <wp:effectExtent l="0" t="0" r="0" b="0"/>
            <wp:docPr id="1936252296" name="图片 1" descr="背景图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252296" name="图片 1" descr="背景图案&#10;&#10;描述已自动生成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6801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EF4EB" w14:textId="77777777" w:rsidR="002C60C0" w:rsidRDefault="002C60C0" w:rsidP="001C24F1">
      <w:pPr>
        <w:rPr>
          <w:rFonts w:ascii="宋体" w:hAnsi="宋体" w:cs="宋体"/>
          <w:kern w:val="0"/>
          <w:sz w:val="24"/>
        </w:rPr>
      </w:pPr>
    </w:p>
    <w:p w14:paraId="23E691B2" w14:textId="77777777" w:rsidR="002C60C0" w:rsidRDefault="002C60C0" w:rsidP="001C24F1">
      <w:pPr>
        <w:rPr>
          <w:rFonts w:ascii="宋体" w:hAnsi="宋体" w:cs="宋体"/>
          <w:kern w:val="0"/>
          <w:sz w:val="24"/>
        </w:rPr>
      </w:pPr>
    </w:p>
    <w:p w14:paraId="5F702797" w14:textId="77777777" w:rsidR="00A622CF" w:rsidRDefault="00A622CF" w:rsidP="001C24F1">
      <w:pPr>
        <w:rPr>
          <w:rFonts w:ascii="宋体" w:hAnsi="宋体" w:cs="宋体"/>
          <w:kern w:val="0"/>
          <w:sz w:val="24"/>
        </w:rPr>
      </w:pPr>
    </w:p>
    <w:p w14:paraId="6CABA218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0F76758C" w14:textId="77777777" w:rsidR="00F456F7" w:rsidRP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四、源程序代码</w:t>
      </w:r>
    </w:p>
    <w:p w14:paraId="78C85645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iostream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38A2998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string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50E9225E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algorithm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1AD844D2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vector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75D4E98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functional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040EE31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cstdlib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4A29B78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map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3D7374C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set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115437B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iomanip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66E9074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cstdio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14C9B67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cstring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1969D47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#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9F5DD"/>
          <w:kern w:val="0"/>
          <w:szCs w:val="21"/>
        </w:rPr>
        <w:t>&lt;</w:t>
      </w:r>
      <w:r w:rsidRPr="006154F7">
        <w:rPr>
          <w:rFonts w:ascii="Consolas" w:hAnsi="Consolas" w:cs="宋体"/>
          <w:color w:val="ECC48D"/>
          <w:kern w:val="0"/>
          <w:szCs w:val="21"/>
        </w:rPr>
        <w:t>ctime</w:t>
      </w:r>
      <w:r w:rsidRPr="006154F7">
        <w:rPr>
          <w:rFonts w:ascii="Consolas" w:hAnsi="Consolas" w:cs="宋体"/>
          <w:color w:val="D9F5DD"/>
          <w:kern w:val="0"/>
          <w:szCs w:val="21"/>
        </w:rPr>
        <w:t>&gt;</w:t>
      </w:r>
    </w:p>
    <w:p w14:paraId="0C09906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using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namespace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std;</w:t>
      </w:r>
    </w:p>
    <w:p w14:paraId="65F5CD2E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k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21CD510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5E478"/>
          <w:kern w:val="0"/>
          <w:szCs w:val="21"/>
        </w:rPr>
        <w:t>pair</w:t>
      </w:r>
      <w:r w:rsidRPr="006154F7">
        <w:rPr>
          <w:rFonts w:ascii="Consolas" w:hAnsi="Consolas" w:cs="宋体"/>
          <w:color w:val="D6DEEB"/>
          <w:kern w:val="0"/>
          <w:szCs w:val="21"/>
        </w:rPr>
        <w:t>&lt;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,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&gt;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getFourInde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>) {</w:t>
      </w:r>
    </w:p>
    <w:p w14:paraId="5CAA41E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(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/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2</w:t>
      </w:r>
      <w:r w:rsidRPr="006154F7">
        <w:rPr>
          <w:rFonts w:ascii="Consolas" w:hAnsi="Consolas" w:cs="宋体"/>
          <w:color w:val="D6DEEB"/>
          <w:kern w:val="0"/>
          <w:szCs w:val="21"/>
        </w:rPr>
        <w:t>), (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/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2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0AAFE66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}</w:t>
      </w:r>
    </w:p>
    <w:p w14:paraId="1926FE4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5E478"/>
          <w:kern w:val="0"/>
          <w:szCs w:val="21"/>
        </w:rPr>
        <w:t>vector</w:t>
      </w:r>
      <w:r w:rsidRPr="006154F7">
        <w:rPr>
          <w:rFonts w:ascii="Consolas" w:hAnsi="Consolas" w:cs="宋体"/>
          <w:color w:val="C792EA"/>
          <w:kern w:val="0"/>
          <w:szCs w:val="21"/>
        </w:rPr>
        <w:t>&lt;</w:t>
      </w:r>
      <w:r w:rsidRPr="006154F7">
        <w:rPr>
          <w:rFonts w:ascii="Consolas" w:hAnsi="Consolas" w:cs="宋体"/>
          <w:color w:val="C5E478"/>
          <w:kern w:val="0"/>
          <w:szCs w:val="21"/>
        </w:rPr>
        <w:t>vector</w:t>
      </w:r>
      <w:r w:rsidRPr="006154F7">
        <w:rPr>
          <w:rFonts w:ascii="Consolas" w:hAnsi="Consolas" w:cs="宋体"/>
          <w:color w:val="C792EA"/>
          <w:kern w:val="0"/>
          <w:szCs w:val="21"/>
        </w:rPr>
        <w:t>&lt;int&gt;&gt;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</w:p>
    <w:p w14:paraId="07F66D4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void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6154F7">
        <w:rPr>
          <w:rFonts w:ascii="Consolas" w:hAnsi="Consolas" w:cs="宋体"/>
          <w:color w:val="D6DEEB"/>
          <w:kern w:val="0"/>
          <w:szCs w:val="21"/>
        </w:rPr>
        <w:t>() {</w:t>
      </w:r>
    </w:p>
    <w:p w14:paraId="13CACAB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(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&l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k</w:t>
      </w:r>
      <w:r w:rsidRPr="006154F7">
        <w:rPr>
          <w:rFonts w:ascii="Consolas" w:hAnsi="Consolas" w:cs="宋体"/>
          <w:color w:val="D6DEEB"/>
          <w:kern w:val="0"/>
          <w:szCs w:val="21"/>
        </w:rPr>
        <w:t>);</w:t>
      </w:r>
    </w:p>
    <w:p w14:paraId="65D0398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分配一个初始空间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003BE8D5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resize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>);</w:t>
      </w:r>
    </w:p>
    <w:p w14:paraId="155FDF5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792EA"/>
          <w:kern w:val="0"/>
          <w:szCs w:val="21"/>
        </w:rPr>
        <w:t>++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1A08BE2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vector</w:t>
      </w:r>
      <w:r w:rsidRPr="006154F7">
        <w:rPr>
          <w:rFonts w:ascii="Consolas" w:hAnsi="Consolas" w:cs="宋体"/>
          <w:color w:val="D6DEEB"/>
          <w:kern w:val="0"/>
          <w:szCs w:val="21"/>
        </w:rPr>
        <w:t>&lt;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&gt;(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-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);</w:t>
      </w:r>
    </w:p>
    <w:p w14:paraId="5C742F1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}</w:t>
      </w:r>
    </w:p>
    <w:p w14:paraId="7040B0C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7CCB9424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zero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  </w:t>
      </w:r>
      <w:r w:rsidRPr="006154F7">
        <w:rPr>
          <w:rFonts w:ascii="Consolas" w:hAnsi="Consolas" w:cs="宋体"/>
          <w:color w:val="C5E478"/>
          <w:kern w:val="0"/>
          <w:szCs w:val="21"/>
        </w:rPr>
        <w:t>zeroY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28FF2A0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zero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6154F7">
        <w:rPr>
          <w:rFonts w:ascii="Consolas" w:hAnsi="Consolas" w:cs="宋体"/>
          <w:color w:val="C792EA"/>
          <w:kern w:val="0"/>
          <w:szCs w:val="21"/>
        </w:rPr>
        <w:t>%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随机生成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x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，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y</w:t>
      </w:r>
    </w:p>
    <w:p w14:paraId="5FFC3F9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zero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6154F7">
        <w:rPr>
          <w:rFonts w:ascii="Consolas" w:hAnsi="Consolas" w:cs="宋体"/>
          <w:color w:val="C792EA"/>
          <w:kern w:val="0"/>
          <w:szCs w:val="21"/>
        </w:rPr>
        <w:t>%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6B21212E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添加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0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的位置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7102D5E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C5E478"/>
          <w:kern w:val="0"/>
          <w:szCs w:val="21"/>
        </w:rPr>
        <w:t>zeroX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C5E478"/>
          <w:kern w:val="0"/>
          <w:szCs w:val="21"/>
        </w:rPr>
        <w:t>zeroY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14D5B47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</w:p>
    <w:p w14:paraId="6578610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查找象限</w:t>
      </w:r>
    </w:p>
    <w:p w14:paraId="562F9E7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function</w:t>
      </w:r>
      <w:r w:rsidRPr="006154F7">
        <w:rPr>
          <w:rFonts w:ascii="Consolas" w:hAnsi="Consolas" w:cs="宋体"/>
          <w:color w:val="C792EA"/>
          <w:kern w:val="0"/>
          <w:szCs w:val="21"/>
        </w:rPr>
        <w:t>&lt;void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,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,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)</w:t>
      </w:r>
      <w:r w:rsidRPr="006154F7">
        <w:rPr>
          <w:rFonts w:ascii="Consolas" w:hAnsi="Consolas" w:cs="宋体"/>
          <w:color w:val="C792EA"/>
          <w:kern w:val="0"/>
          <w:szCs w:val="21"/>
        </w:rPr>
        <w:t>&g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fillempt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[</w:t>
      </w:r>
      <w:r w:rsidRPr="006154F7">
        <w:rPr>
          <w:rFonts w:ascii="Consolas" w:hAnsi="Consolas" w:cs="宋体"/>
          <w:color w:val="C792EA"/>
          <w:kern w:val="0"/>
          <w:szCs w:val="21"/>
        </w:rPr>
        <w:t>&amp;</w:t>
      </w:r>
      <w:r w:rsidRPr="006154F7">
        <w:rPr>
          <w:rFonts w:ascii="Consolas" w:hAnsi="Consolas" w:cs="宋体"/>
          <w:color w:val="D6DEEB"/>
          <w:kern w:val="0"/>
          <w:szCs w:val="21"/>
        </w:rPr>
        <w:t>]</w:t>
      </w:r>
      <w:r w:rsidRPr="006154F7">
        <w:rPr>
          <w:rFonts w:ascii="Consolas" w:hAnsi="Consolas" w:cs="宋体"/>
          <w:color w:val="D9F5DD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color w:val="D9F5DD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{</w:t>
      </w:r>
    </w:p>
    <w:p w14:paraId="7BE003C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; 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792EA"/>
          <w:kern w:val="0"/>
          <w:szCs w:val="21"/>
        </w:rPr>
        <w:t>++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5BFE492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792EA"/>
          <w:kern w:val="0"/>
          <w:szCs w:val="21"/>
        </w:rPr>
        <w:t>++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454A39A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-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) {</w:t>
      </w:r>
    </w:p>
    <w:p w14:paraId="4B92DAF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5BE7160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        }</w:t>
      </w:r>
    </w:p>
    <w:p w14:paraId="4B445A9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    }</w:t>
      </w:r>
    </w:p>
    <w:p w14:paraId="1854231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6ED38AE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lastRenderedPageBreak/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C792EA"/>
          <w:kern w:val="0"/>
          <w:szCs w:val="21"/>
        </w:rPr>
        <w:t>++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44841CA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};</w:t>
      </w:r>
    </w:p>
    <w:p w14:paraId="1B4B113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function</w:t>
      </w:r>
      <w:r w:rsidRPr="006154F7">
        <w:rPr>
          <w:rFonts w:ascii="Consolas" w:hAnsi="Consolas" w:cs="宋体"/>
          <w:color w:val="C792EA"/>
          <w:kern w:val="0"/>
          <w:szCs w:val="21"/>
        </w:rPr>
        <w:t>&lt;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vector</w:t>
      </w:r>
      <w:r w:rsidRPr="006154F7">
        <w:rPr>
          <w:rFonts w:ascii="Consolas" w:hAnsi="Consolas" w:cs="宋体"/>
          <w:color w:val="D6DEEB"/>
          <w:kern w:val="0"/>
          <w:szCs w:val="21"/>
        </w:rPr>
        <w:t>&lt;</w:t>
      </w:r>
      <w:r w:rsidRPr="006154F7">
        <w:rPr>
          <w:rFonts w:ascii="Consolas" w:hAnsi="Consolas" w:cs="宋体"/>
          <w:color w:val="C5E478"/>
          <w:kern w:val="0"/>
          <w:szCs w:val="21"/>
        </w:rPr>
        <w:t>pair</w:t>
      </w:r>
      <w:r w:rsidRPr="006154F7">
        <w:rPr>
          <w:rFonts w:ascii="Consolas" w:hAnsi="Consolas" w:cs="宋体"/>
          <w:color w:val="D6DEEB"/>
          <w:kern w:val="0"/>
          <w:szCs w:val="21"/>
        </w:rPr>
        <w:t>&lt;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,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&gt;&gt;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)</w:t>
      </w:r>
      <w:r w:rsidRPr="006154F7">
        <w:rPr>
          <w:rFonts w:ascii="Consolas" w:hAnsi="Consolas" w:cs="宋体"/>
          <w:color w:val="C792EA"/>
          <w:kern w:val="0"/>
          <w:szCs w:val="21"/>
        </w:rPr>
        <w:t>&g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fillDimensio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[</w:t>
      </w:r>
      <w:r w:rsidRPr="006154F7">
        <w:rPr>
          <w:rFonts w:ascii="Consolas" w:hAnsi="Consolas" w:cs="宋体"/>
          <w:color w:val="C792EA"/>
          <w:kern w:val="0"/>
          <w:szCs w:val="21"/>
        </w:rPr>
        <w:t>&amp;</w:t>
      </w:r>
      <w:r w:rsidRPr="006154F7">
        <w:rPr>
          <w:rFonts w:ascii="Consolas" w:hAnsi="Consolas" w:cs="宋体"/>
          <w:color w:val="D6DEEB"/>
          <w:kern w:val="0"/>
          <w:szCs w:val="21"/>
        </w:rPr>
        <w:t>]</w:t>
      </w:r>
      <w:r w:rsidRPr="006154F7">
        <w:rPr>
          <w:rFonts w:ascii="Consolas" w:hAnsi="Consolas" w:cs="宋体"/>
          <w:color w:val="D9F5DD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9F5DD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{</w:t>
      </w:r>
    </w:p>
    <w:p w14:paraId="29DF9AA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vector</w:t>
      </w:r>
      <w:r w:rsidRPr="006154F7">
        <w:rPr>
          <w:rFonts w:ascii="Consolas" w:hAnsi="Consolas" w:cs="宋体"/>
          <w:color w:val="C792EA"/>
          <w:kern w:val="0"/>
          <w:szCs w:val="21"/>
        </w:rPr>
        <w:t>&lt;</w:t>
      </w:r>
      <w:r w:rsidRPr="006154F7">
        <w:rPr>
          <w:rFonts w:ascii="Consolas" w:hAnsi="Consolas" w:cs="宋体"/>
          <w:color w:val="C5E478"/>
          <w:kern w:val="0"/>
          <w:szCs w:val="21"/>
        </w:rPr>
        <w:t>pair</w:t>
      </w:r>
      <w:r w:rsidRPr="006154F7">
        <w:rPr>
          <w:rFonts w:ascii="Consolas" w:hAnsi="Consolas" w:cs="宋体"/>
          <w:color w:val="C792EA"/>
          <w:kern w:val="0"/>
          <w:szCs w:val="21"/>
        </w:rPr>
        <w:t>&lt;int</w:t>
      </w:r>
      <w:r w:rsidRPr="006154F7">
        <w:rPr>
          <w:rFonts w:ascii="Consolas" w:hAnsi="Consolas" w:cs="宋体"/>
          <w:color w:val="D6DEEB"/>
          <w:kern w:val="0"/>
          <w:szCs w:val="21"/>
        </w:rPr>
        <w:t>,</w:t>
      </w:r>
      <w:r w:rsidRPr="006154F7">
        <w:rPr>
          <w:rFonts w:ascii="Consolas" w:hAnsi="Consolas" w:cs="宋体"/>
          <w:color w:val="C792EA"/>
          <w:kern w:val="0"/>
          <w:szCs w:val="21"/>
        </w:rPr>
        <w:t>int&gt;&g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023D03A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一象限判断</w:t>
      </w:r>
    </w:p>
    <w:p w14:paraId="79C2420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amp;&amp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>) {</w:t>
      </w:r>
    </w:p>
    <w:p w14:paraId="2C6D273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7286842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2D88D33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else</w:t>
      </w:r>
      <w:r w:rsidRPr="006154F7">
        <w:rPr>
          <w:rFonts w:ascii="Consolas" w:hAnsi="Consolas" w:cs="宋体"/>
          <w:color w:val="D6DEEB"/>
          <w:kern w:val="0"/>
          <w:szCs w:val="21"/>
        </w:rPr>
        <w:t>{</w:t>
      </w:r>
    </w:p>
    <w:p w14:paraId="751ABE9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1E0D8A42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087DC7D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5C684FF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二象限判断</w:t>
      </w:r>
    </w:p>
    <w:p w14:paraId="28D137F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7D5CA1C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amp;&amp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g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65B7E93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5B7C038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3F9F621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else</w:t>
      </w:r>
      <w:r w:rsidRPr="006154F7">
        <w:rPr>
          <w:rFonts w:ascii="Consolas" w:hAnsi="Consolas" w:cs="宋体"/>
          <w:color w:val="D6DEEB"/>
          <w:kern w:val="0"/>
          <w:szCs w:val="21"/>
        </w:rPr>
        <w:t>{</w:t>
      </w:r>
    </w:p>
    <w:p w14:paraId="60834B0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,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27E2EFC4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4814F4F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67067B8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7EBCBA2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三象限判断</w:t>
      </w:r>
    </w:p>
    <w:p w14:paraId="293F915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g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amp;&amp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06B8730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6D21B00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4069F5B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else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{</w:t>
      </w:r>
    </w:p>
    <w:p w14:paraId="3C05831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3A82057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2919258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44C0E6A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375DB39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四象限</w:t>
      </w:r>
    </w:p>
    <w:p w14:paraId="20BF8BA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g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amp;&amp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gt;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6F5DAA22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7754CF1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0B997F3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else</w:t>
      </w:r>
      <w:r w:rsidRPr="006154F7">
        <w:rPr>
          <w:rFonts w:ascii="Consolas" w:hAnsi="Consolas" w:cs="宋体"/>
          <w:color w:val="D6DEEB"/>
          <w:kern w:val="0"/>
          <w:szCs w:val="21"/>
        </w:rPr>
        <w:t>{</w:t>
      </w:r>
    </w:p>
    <w:p w14:paraId="1AB172E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push_back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ke_pai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2492350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D7DBE0"/>
          <w:kern w:val="0"/>
          <w:szCs w:val="21"/>
        </w:rPr>
        <w:t>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D7DBE0"/>
          <w:kern w:val="0"/>
          <w:szCs w:val="21"/>
        </w:rPr>
        <w:t>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1808317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0D5E94B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nowTag</w:t>
      </w:r>
      <w:r w:rsidRPr="006154F7">
        <w:rPr>
          <w:rFonts w:ascii="Consolas" w:hAnsi="Consolas" w:cs="宋体"/>
          <w:color w:val="C792EA"/>
          <w:kern w:val="0"/>
          <w:szCs w:val="21"/>
        </w:rPr>
        <w:t>++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007C45A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fill</w:t>
      </w:r>
    </w:p>
    <w:p w14:paraId="3A895709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41DCCAA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};</w:t>
      </w:r>
    </w:p>
    <w:p w14:paraId="4E57AB42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lastRenderedPageBreak/>
        <w:t xml:space="preserve">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left right up down</w:t>
      </w:r>
    </w:p>
    <w:p w14:paraId="1451D21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function</w:t>
      </w:r>
      <w:r w:rsidRPr="006154F7">
        <w:rPr>
          <w:rFonts w:ascii="Consolas" w:hAnsi="Consolas" w:cs="宋体"/>
          <w:color w:val="C792EA"/>
          <w:kern w:val="0"/>
          <w:szCs w:val="21"/>
        </w:rPr>
        <w:t>&lt;void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,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,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,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>)</w:t>
      </w:r>
      <w:r w:rsidRPr="006154F7">
        <w:rPr>
          <w:rFonts w:ascii="Consolas" w:hAnsi="Consolas" w:cs="宋体"/>
          <w:color w:val="C792EA"/>
          <w:kern w:val="0"/>
          <w:szCs w:val="21"/>
        </w:rPr>
        <w:t>&g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div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[</w:t>
      </w:r>
      <w:r w:rsidRPr="006154F7">
        <w:rPr>
          <w:rFonts w:ascii="Consolas" w:hAnsi="Consolas" w:cs="宋体"/>
          <w:color w:val="C792EA"/>
          <w:kern w:val="0"/>
          <w:szCs w:val="21"/>
        </w:rPr>
        <w:t>&amp;</w:t>
      </w:r>
      <w:r w:rsidRPr="006154F7">
        <w:rPr>
          <w:rFonts w:ascii="Consolas" w:hAnsi="Consolas" w:cs="宋体"/>
          <w:color w:val="D6DEEB"/>
          <w:kern w:val="0"/>
          <w:szCs w:val="21"/>
        </w:rPr>
        <w:t>]</w:t>
      </w:r>
      <w:r w:rsidRPr="006154F7">
        <w:rPr>
          <w:rFonts w:ascii="Consolas" w:hAnsi="Consolas" w:cs="宋体"/>
          <w:color w:val="D9F5DD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color w:val="D9F5DD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{</w:t>
      </w:r>
    </w:p>
    <w:p w14:paraId="21F6021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如果当前区块的长度为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2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的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时候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就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终止</w:t>
      </w:r>
    </w:p>
    <w:p w14:paraId="75BB139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-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amp;&amp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-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24EC06B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fillempty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0DC95EA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;</w:t>
      </w:r>
    </w:p>
    <w:p w14:paraId="01405EB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1D7F7C7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它们的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中轴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3ED681C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mid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(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>)</w:t>
      </w:r>
      <w:r w:rsidRPr="006154F7">
        <w:rPr>
          <w:rFonts w:ascii="Consolas" w:hAnsi="Consolas" w:cs="宋体"/>
          <w:color w:val="C792EA"/>
          <w:kern w:val="0"/>
          <w:szCs w:val="21"/>
        </w:rPr>
        <w:t>&gt;&gt;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463C81A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mid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(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color w:val="D6DEEB"/>
          <w:kern w:val="0"/>
          <w:szCs w:val="21"/>
        </w:rPr>
        <w:t>)</w:t>
      </w:r>
      <w:r w:rsidRPr="006154F7">
        <w:rPr>
          <w:rFonts w:ascii="Consolas" w:hAnsi="Consolas" w:cs="宋体"/>
          <w:color w:val="C792EA"/>
          <w:kern w:val="0"/>
          <w:szCs w:val="21"/>
        </w:rPr>
        <w:t>&gt;&gt;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1A4685D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1E8935F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给每个象限的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进行一个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填充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获取到一个数组，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存入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一象限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二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三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四</w:t>
      </w:r>
    </w:p>
    <w:p w14:paraId="10E8FD2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792EA"/>
          <w:kern w:val="0"/>
          <w:szCs w:val="21"/>
        </w:rPr>
        <w:t>auto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 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fillDimension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6154F7">
        <w:rPr>
          <w:rFonts w:ascii="Consolas" w:hAnsi="Consolas" w:cs="宋体"/>
          <w:color w:val="C5E478"/>
          <w:kern w:val="0"/>
          <w:szCs w:val="21"/>
        </w:rPr>
        <w:t>mid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mid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cur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curY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5545B87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6EC340A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分成四个区块</w:t>
      </w:r>
    </w:p>
    <w:p w14:paraId="5394AED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div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mid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mid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firs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second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一象限</w:t>
      </w:r>
    </w:p>
    <w:p w14:paraId="0A057742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div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6154F7">
        <w:rPr>
          <w:rFonts w:ascii="Consolas" w:hAnsi="Consolas" w:cs="宋体"/>
          <w:color w:val="C5E478"/>
          <w:kern w:val="0"/>
          <w:szCs w:val="21"/>
        </w:rPr>
        <w:t>mid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, </w:t>
      </w:r>
      <w:r w:rsidRPr="006154F7">
        <w:rPr>
          <w:rFonts w:ascii="Consolas" w:hAnsi="Consolas" w:cs="宋体"/>
          <w:color w:val="D7DBE0"/>
          <w:kern w:val="0"/>
          <w:szCs w:val="21"/>
        </w:rPr>
        <w:t>up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mid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firs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second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二象限</w:t>
      </w:r>
    </w:p>
    <w:p w14:paraId="0EBCD514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div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6154F7">
        <w:rPr>
          <w:rFonts w:ascii="Consolas" w:hAnsi="Consolas" w:cs="宋体"/>
          <w:color w:val="D7DBE0"/>
          <w:kern w:val="0"/>
          <w:szCs w:val="21"/>
        </w:rPr>
        <w:t>lef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mid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mid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2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firs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2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second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三象限</w:t>
      </w:r>
    </w:p>
    <w:p w14:paraId="7D47194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div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6154F7">
        <w:rPr>
          <w:rFonts w:ascii="Consolas" w:hAnsi="Consolas" w:cs="宋体"/>
          <w:color w:val="C5E478"/>
          <w:kern w:val="0"/>
          <w:szCs w:val="21"/>
        </w:rPr>
        <w:t>mid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righ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midy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+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D7DBE0"/>
          <w:kern w:val="0"/>
          <w:szCs w:val="21"/>
        </w:rPr>
        <w:t>dow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3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firs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ums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F78C6C"/>
          <w:kern w:val="0"/>
          <w:szCs w:val="21"/>
        </w:rPr>
        <w:t>3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.</w:t>
      </w:r>
      <w:r w:rsidRPr="006154F7">
        <w:rPr>
          <w:rFonts w:ascii="Consolas" w:hAnsi="Consolas" w:cs="宋体"/>
          <w:color w:val="BAEBE2"/>
          <w:kern w:val="0"/>
          <w:szCs w:val="21"/>
        </w:rPr>
        <w:t>second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637777"/>
          <w:kern w:val="0"/>
          <w:szCs w:val="21"/>
        </w:rPr>
        <w:t>//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637777"/>
          <w:kern w:val="0"/>
          <w:szCs w:val="21"/>
        </w:rPr>
        <w:t>第四象限</w:t>
      </w:r>
    </w:p>
    <w:p w14:paraId="2BA1E82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7D52EEF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};</w:t>
      </w:r>
    </w:p>
    <w:p w14:paraId="71A63D5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function</w:t>
      </w:r>
      <w:r w:rsidRPr="006154F7">
        <w:rPr>
          <w:rFonts w:ascii="Consolas" w:hAnsi="Consolas" w:cs="宋体"/>
          <w:color w:val="C792EA"/>
          <w:kern w:val="0"/>
          <w:szCs w:val="21"/>
        </w:rPr>
        <w:t>&lt;void</w:t>
      </w:r>
      <w:r w:rsidRPr="006154F7">
        <w:rPr>
          <w:rFonts w:ascii="Consolas" w:hAnsi="Consolas" w:cs="宋体"/>
          <w:color w:val="D6DEEB"/>
          <w:kern w:val="0"/>
          <w:szCs w:val="21"/>
        </w:rPr>
        <w:t>()</w:t>
      </w:r>
      <w:r w:rsidRPr="006154F7">
        <w:rPr>
          <w:rFonts w:ascii="Consolas" w:hAnsi="Consolas" w:cs="宋体"/>
          <w:color w:val="C792EA"/>
          <w:kern w:val="0"/>
          <w:szCs w:val="21"/>
        </w:rPr>
        <w:t>&g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printGraph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[</w:t>
      </w:r>
      <w:r w:rsidRPr="006154F7">
        <w:rPr>
          <w:rFonts w:ascii="Consolas" w:hAnsi="Consolas" w:cs="宋体"/>
          <w:color w:val="C792EA"/>
          <w:kern w:val="0"/>
          <w:szCs w:val="21"/>
        </w:rPr>
        <w:t>&amp;</w:t>
      </w:r>
      <w:r w:rsidRPr="006154F7">
        <w:rPr>
          <w:rFonts w:ascii="Consolas" w:hAnsi="Consolas" w:cs="宋体"/>
          <w:color w:val="D6DEEB"/>
          <w:kern w:val="0"/>
          <w:szCs w:val="21"/>
        </w:rPr>
        <w:t>]</w:t>
      </w:r>
      <w:r w:rsidRPr="006154F7">
        <w:rPr>
          <w:rFonts w:ascii="Consolas" w:hAnsi="Consolas" w:cs="宋体"/>
          <w:color w:val="D9F5DD"/>
          <w:kern w:val="0"/>
          <w:szCs w:val="21"/>
        </w:rPr>
        <w:t>()</w:t>
      </w:r>
      <w:r w:rsidRPr="006154F7">
        <w:rPr>
          <w:rFonts w:ascii="Consolas" w:hAnsi="Consolas" w:cs="宋体"/>
          <w:color w:val="D6DEEB"/>
          <w:kern w:val="0"/>
          <w:szCs w:val="21"/>
        </w:rPr>
        <w:t>{</w:t>
      </w:r>
    </w:p>
    <w:p w14:paraId="118B204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cout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color w:val="ECC48D"/>
          <w:kern w:val="0"/>
          <w:szCs w:val="21"/>
        </w:rPr>
        <w:t>当前</w:t>
      </w:r>
      <w:r w:rsidRPr="006154F7">
        <w:rPr>
          <w:rFonts w:ascii="Consolas" w:hAnsi="Consolas" w:cs="宋体"/>
          <w:color w:val="ECC48D"/>
          <w:kern w:val="0"/>
          <w:szCs w:val="21"/>
        </w:rPr>
        <w:t xml:space="preserve">x = 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C5E478"/>
          <w:kern w:val="0"/>
          <w:szCs w:val="21"/>
        </w:rPr>
        <w:t>zeroX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ECC48D"/>
          <w:kern w:val="0"/>
          <w:szCs w:val="21"/>
        </w:rPr>
        <w:t>当前</w:t>
      </w:r>
      <w:r w:rsidRPr="006154F7">
        <w:rPr>
          <w:rFonts w:ascii="Consolas" w:hAnsi="Consolas" w:cs="宋体"/>
          <w:color w:val="ECC48D"/>
          <w:kern w:val="0"/>
          <w:szCs w:val="21"/>
        </w:rPr>
        <w:t xml:space="preserve">y = 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C5E478"/>
          <w:kern w:val="0"/>
          <w:szCs w:val="21"/>
        </w:rPr>
        <w:t>zeroY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2161DAC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792EA"/>
          <w:kern w:val="0"/>
          <w:szCs w:val="21"/>
        </w:rPr>
        <w:t>++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421394E2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&l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6154F7">
        <w:rPr>
          <w:rFonts w:ascii="Consolas" w:hAnsi="Consolas" w:cs="宋体"/>
          <w:color w:val="C792EA"/>
          <w:kern w:val="0"/>
          <w:szCs w:val="21"/>
        </w:rPr>
        <w:t>++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0443749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cout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setw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F78C6C"/>
          <w:kern w:val="0"/>
          <w:szCs w:val="21"/>
        </w:rPr>
        <w:t>3</w:t>
      </w:r>
      <w:r w:rsidRPr="006154F7">
        <w:rPr>
          <w:rFonts w:ascii="Consolas" w:hAnsi="Consolas" w:cs="宋体"/>
          <w:color w:val="D6DEEB"/>
          <w:kern w:val="0"/>
          <w:szCs w:val="21"/>
        </w:rPr>
        <w:t>)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C5E478"/>
          <w:kern w:val="0"/>
          <w:szCs w:val="21"/>
        </w:rPr>
        <w:t>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6154F7">
        <w:rPr>
          <w:rFonts w:ascii="Consolas" w:hAnsi="Consolas" w:cs="宋体"/>
          <w:color w:val="C5E478"/>
          <w:kern w:val="0"/>
          <w:szCs w:val="21"/>
        </w:rPr>
        <w:t>i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[</w:t>
      </w:r>
      <w:r w:rsidRPr="006154F7">
        <w:rPr>
          <w:rFonts w:ascii="Consolas" w:hAnsi="Consolas" w:cs="宋体"/>
          <w:color w:val="C5E478"/>
          <w:kern w:val="0"/>
          <w:szCs w:val="21"/>
        </w:rPr>
        <w:t>j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2ADCEAE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    }</w:t>
      </w:r>
    </w:p>
    <w:p w14:paraId="782C40C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cout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54BF3B6F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47580371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};</w:t>
      </w:r>
    </w:p>
    <w:p w14:paraId="1688D20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div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-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F78C6C"/>
          <w:kern w:val="0"/>
          <w:szCs w:val="21"/>
        </w:rPr>
        <w:t>0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n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-</w:t>
      </w:r>
      <w:r w:rsidRPr="006154F7">
        <w:rPr>
          <w:rFonts w:ascii="Consolas" w:hAnsi="Consolas" w:cs="宋体"/>
          <w:color w:val="F78C6C"/>
          <w:kern w:val="0"/>
          <w:szCs w:val="21"/>
        </w:rPr>
        <w:t>1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zeroX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6154F7">
        <w:rPr>
          <w:rFonts w:ascii="Consolas" w:hAnsi="Consolas" w:cs="宋体"/>
          <w:color w:val="C5E478"/>
          <w:kern w:val="0"/>
          <w:szCs w:val="21"/>
        </w:rPr>
        <w:t>zeroY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19EE376E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i/>
          <w:iCs/>
          <w:color w:val="C5E478"/>
          <w:kern w:val="0"/>
          <w:szCs w:val="21"/>
        </w:rPr>
        <w:t>printGraph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()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62D1251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}</w:t>
      </w:r>
    </w:p>
    <w:p w14:paraId="0C89C58C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main</w:t>
      </w:r>
      <w:r w:rsidRPr="006154F7">
        <w:rPr>
          <w:rFonts w:ascii="Consolas" w:hAnsi="Consolas" w:cs="宋体"/>
          <w:color w:val="D6DEEB"/>
          <w:kern w:val="0"/>
          <w:szCs w:val="21"/>
        </w:rPr>
        <w:t>(){</w:t>
      </w:r>
    </w:p>
    <w:p w14:paraId="1C6C3094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792EA"/>
          <w:kern w:val="0"/>
          <w:szCs w:val="21"/>
        </w:rPr>
        <w:t>in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t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7D905163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color w:val="C5E478"/>
          <w:kern w:val="0"/>
          <w:szCs w:val="21"/>
        </w:rPr>
        <w:t>t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5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248F48F0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6154F7">
        <w:rPr>
          <w:rFonts w:ascii="Consolas" w:hAnsi="Consolas" w:cs="宋体"/>
          <w:i/>
          <w:iCs/>
          <w:color w:val="C792EA"/>
          <w:kern w:val="0"/>
          <w:szCs w:val="21"/>
        </w:rPr>
        <w:t>while</w:t>
      </w:r>
      <w:r w:rsidRPr="006154F7">
        <w:rPr>
          <w:rFonts w:ascii="Consolas" w:hAnsi="Consolas" w:cs="宋体"/>
          <w:color w:val="D6DEEB"/>
          <w:kern w:val="0"/>
          <w:szCs w:val="21"/>
        </w:rPr>
        <w:t>((</w:t>
      </w:r>
      <w:r w:rsidRPr="006154F7">
        <w:rPr>
          <w:rFonts w:ascii="Consolas" w:hAnsi="Consolas" w:cs="宋体"/>
          <w:color w:val="C5E478"/>
          <w:kern w:val="0"/>
          <w:szCs w:val="21"/>
        </w:rPr>
        <w:t>t</w:t>
      </w:r>
      <w:r w:rsidRPr="006154F7">
        <w:rPr>
          <w:rFonts w:ascii="Consolas" w:hAnsi="Consolas" w:cs="宋体"/>
          <w:color w:val="7FDBCA"/>
          <w:kern w:val="0"/>
          <w:szCs w:val="21"/>
        </w:rPr>
        <w:t>--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6154F7">
        <w:rPr>
          <w:rFonts w:ascii="Consolas" w:hAnsi="Consolas" w:cs="宋体"/>
          <w:color w:val="C792EA"/>
          <w:kern w:val="0"/>
          <w:szCs w:val="21"/>
        </w:rPr>
        <w:t>&gt;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2</w:t>
      </w:r>
      <w:r w:rsidRPr="006154F7">
        <w:rPr>
          <w:rFonts w:ascii="Consolas" w:hAnsi="Consolas" w:cs="宋体"/>
          <w:color w:val="D6DEEB"/>
          <w:kern w:val="0"/>
          <w:szCs w:val="21"/>
        </w:rPr>
        <w:t>){</w:t>
      </w:r>
    </w:p>
    <w:p w14:paraId="27EDF056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srand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time</w:t>
      </w:r>
      <w:r w:rsidRPr="006154F7">
        <w:rPr>
          <w:rFonts w:ascii="Consolas" w:hAnsi="Consolas" w:cs="宋体"/>
          <w:color w:val="D6DEEB"/>
          <w:kern w:val="0"/>
          <w:szCs w:val="21"/>
        </w:rPr>
        <w:t>(</w:t>
      </w:r>
      <w:r w:rsidRPr="006154F7">
        <w:rPr>
          <w:rFonts w:ascii="Consolas" w:hAnsi="Consolas" w:cs="宋体"/>
          <w:color w:val="82AAFF"/>
          <w:kern w:val="0"/>
          <w:szCs w:val="21"/>
        </w:rPr>
        <w:t>nullptr</w:t>
      </w:r>
      <w:r w:rsidRPr="006154F7">
        <w:rPr>
          <w:rFonts w:ascii="Consolas" w:hAnsi="Consolas" w:cs="宋体"/>
          <w:color w:val="D6DEEB"/>
          <w:kern w:val="0"/>
          <w:szCs w:val="21"/>
        </w:rPr>
        <w:t>));</w:t>
      </w:r>
    </w:p>
    <w:p w14:paraId="6E29E237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57D8430D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k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=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F78C6C"/>
          <w:kern w:val="0"/>
          <w:szCs w:val="21"/>
        </w:rPr>
        <w:t>6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792EA"/>
          <w:kern w:val="0"/>
          <w:szCs w:val="21"/>
        </w:rPr>
        <w:t>-</w:t>
      </w:r>
      <w:r w:rsidRPr="006154F7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6154F7">
        <w:rPr>
          <w:rFonts w:ascii="Consolas" w:hAnsi="Consolas" w:cs="宋体"/>
          <w:color w:val="C5E478"/>
          <w:kern w:val="0"/>
          <w:szCs w:val="21"/>
        </w:rPr>
        <w:t>t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1E91394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cout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color w:val="ECC48D"/>
          <w:kern w:val="0"/>
          <w:szCs w:val="21"/>
        </w:rPr>
        <w:t xml:space="preserve">k = 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C5E478"/>
          <w:kern w:val="0"/>
          <w:szCs w:val="21"/>
        </w:rPr>
        <w:t>k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color w:val="ECC48D"/>
          <w:kern w:val="0"/>
          <w:szCs w:val="21"/>
        </w:rPr>
        <w:t>第</w:t>
      </w:r>
      <w:r w:rsidRPr="006154F7">
        <w:rPr>
          <w:rFonts w:ascii="Consolas" w:hAnsi="Consolas" w:cs="宋体"/>
          <w:color w:val="ECC48D"/>
          <w:kern w:val="0"/>
          <w:szCs w:val="21"/>
        </w:rPr>
        <w:t>1</w:t>
      </w:r>
      <w:r w:rsidRPr="006154F7">
        <w:rPr>
          <w:rFonts w:ascii="Consolas" w:hAnsi="Consolas" w:cs="宋体"/>
          <w:color w:val="ECC48D"/>
          <w:kern w:val="0"/>
          <w:szCs w:val="21"/>
        </w:rPr>
        <w:t>次操作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444FB77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6154F7">
        <w:rPr>
          <w:rFonts w:ascii="Consolas" w:hAnsi="Consolas" w:cs="宋体"/>
          <w:color w:val="D6DEEB"/>
          <w:kern w:val="0"/>
          <w:szCs w:val="21"/>
        </w:rPr>
        <w:t>();</w:t>
      </w:r>
    </w:p>
    <w:p w14:paraId="413EBD3B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color w:val="C5E478"/>
          <w:kern w:val="0"/>
          <w:szCs w:val="21"/>
        </w:rPr>
        <w:t>cout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color w:val="ECC48D"/>
          <w:kern w:val="0"/>
          <w:szCs w:val="21"/>
        </w:rPr>
        <w:t xml:space="preserve">k = 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C5E478"/>
          <w:kern w:val="0"/>
          <w:szCs w:val="21"/>
        </w:rPr>
        <w:t>k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color w:val="ECC48D"/>
          <w:kern w:val="0"/>
          <w:szCs w:val="21"/>
        </w:rPr>
        <w:t>第</w:t>
      </w:r>
      <w:r w:rsidRPr="006154F7">
        <w:rPr>
          <w:rFonts w:ascii="Consolas" w:hAnsi="Consolas" w:cs="宋体"/>
          <w:color w:val="ECC48D"/>
          <w:kern w:val="0"/>
          <w:szCs w:val="21"/>
        </w:rPr>
        <w:t>2</w:t>
      </w:r>
      <w:r w:rsidRPr="006154F7">
        <w:rPr>
          <w:rFonts w:ascii="Consolas" w:hAnsi="Consolas" w:cs="宋体"/>
          <w:color w:val="ECC48D"/>
          <w:kern w:val="0"/>
          <w:szCs w:val="21"/>
        </w:rPr>
        <w:t>次操作</w:t>
      </w:r>
      <w:r w:rsidRPr="006154F7">
        <w:rPr>
          <w:rFonts w:ascii="Consolas" w:hAnsi="Consolas" w:cs="宋体"/>
          <w:color w:val="D9F5DD"/>
          <w:kern w:val="0"/>
          <w:szCs w:val="21"/>
        </w:rPr>
        <w:t>"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6154F7">
        <w:rPr>
          <w:rFonts w:ascii="Consolas" w:hAnsi="Consolas" w:cs="宋体"/>
          <w:color w:val="D6DEEB"/>
          <w:kern w:val="0"/>
          <w:szCs w:val="21"/>
        </w:rPr>
        <w:t>;</w:t>
      </w:r>
    </w:p>
    <w:p w14:paraId="1EEE4838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6154F7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6154F7">
        <w:rPr>
          <w:rFonts w:ascii="Consolas" w:hAnsi="Consolas" w:cs="宋体"/>
          <w:color w:val="D6DEEB"/>
          <w:kern w:val="0"/>
          <w:szCs w:val="21"/>
        </w:rPr>
        <w:t>();</w:t>
      </w:r>
    </w:p>
    <w:p w14:paraId="36554045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    }</w:t>
      </w:r>
    </w:p>
    <w:p w14:paraId="7F8F6C2E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3C362E1A" w14:textId="77777777" w:rsidR="006154F7" w:rsidRPr="006154F7" w:rsidRDefault="006154F7" w:rsidP="006154F7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6154F7">
        <w:rPr>
          <w:rFonts w:ascii="Consolas" w:hAnsi="Consolas" w:cs="宋体"/>
          <w:color w:val="D6DEEB"/>
          <w:kern w:val="0"/>
          <w:szCs w:val="21"/>
        </w:rPr>
        <w:t>}</w:t>
      </w:r>
    </w:p>
    <w:p w14:paraId="4E883507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5A673E15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</w:p>
    <w:p w14:paraId="45C5A516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</w:p>
    <w:p w14:paraId="4A5B27B1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260E7DF4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1502CC84" w14:textId="77777777" w:rsidR="00590146" w:rsidRPr="00F456F7" w:rsidRDefault="00590146" w:rsidP="00F456F7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五、评语及评分</w:t>
      </w:r>
    </w:p>
    <w:p w14:paraId="276C9362" w14:textId="77777777" w:rsidR="00074262" w:rsidRPr="00A374CE" w:rsidRDefault="00074262" w:rsidP="00E12215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2"/>
      </w:tblGrid>
      <w:tr w:rsidR="005A173A" w:rsidRPr="00A374CE" w14:paraId="19A5C34F" w14:textId="77777777">
        <w:tc>
          <w:tcPr>
            <w:tcW w:w="8522" w:type="dxa"/>
          </w:tcPr>
          <w:p w14:paraId="0B5EEF9F" w14:textId="77777777" w:rsidR="005A173A" w:rsidRPr="00F456F7" w:rsidRDefault="005A173A">
            <w:pPr>
              <w:rPr>
                <w:bCs/>
                <w:sz w:val="24"/>
              </w:rPr>
            </w:pPr>
            <w:r w:rsidRPr="00F456F7">
              <w:rPr>
                <w:rFonts w:hint="eastAsia"/>
                <w:bCs/>
                <w:sz w:val="24"/>
              </w:rPr>
              <w:t>评语及评分</w:t>
            </w:r>
          </w:p>
          <w:p w14:paraId="541B5225" w14:textId="77777777" w:rsidR="005A173A" w:rsidRPr="00A374CE" w:rsidRDefault="005A173A"/>
          <w:p w14:paraId="372B35CD" w14:textId="77777777" w:rsidR="005A173A" w:rsidRPr="00A374CE" w:rsidRDefault="005A173A"/>
          <w:p w14:paraId="0FBBC394" w14:textId="77777777" w:rsidR="005A173A" w:rsidRPr="00A374CE" w:rsidRDefault="005A173A"/>
          <w:p w14:paraId="314AD0E5" w14:textId="77777777" w:rsidR="005A173A" w:rsidRPr="00A374CE" w:rsidRDefault="005A173A"/>
          <w:p w14:paraId="1E3CA9A6" w14:textId="77777777" w:rsidR="005A173A" w:rsidRPr="00A374CE" w:rsidRDefault="005A173A"/>
          <w:p w14:paraId="18451196" w14:textId="77777777" w:rsidR="005A173A" w:rsidRPr="00A374CE" w:rsidRDefault="005A173A"/>
          <w:p w14:paraId="2CC05786" w14:textId="77777777" w:rsidR="005A173A" w:rsidRPr="00A374CE" w:rsidRDefault="005A173A"/>
          <w:p w14:paraId="69EA73B6" w14:textId="77777777" w:rsidR="005A173A" w:rsidRPr="00A374CE" w:rsidRDefault="005A173A"/>
          <w:p w14:paraId="62660A9F" w14:textId="77777777" w:rsidR="005A173A" w:rsidRPr="00A374CE" w:rsidRDefault="005A173A"/>
          <w:p w14:paraId="7FB2591D" w14:textId="77777777" w:rsidR="005A173A" w:rsidRPr="00A374CE" w:rsidRDefault="005A173A"/>
          <w:p w14:paraId="7811A831" w14:textId="77777777" w:rsidR="005A173A" w:rsidRPr="00A374CE" w:rsidRDefault="005A173A">
            <w:r w:rsidRPr="00A374CE">
              <w:rPr>
                <w:rFonts w:hint="eastAsia"/>
              </w:rPr>
              <w:t xml:space="preserve">                                                   </w:t>
            </w:r>
            <w:r w:rsidRPr="00A374CE">
              <w:rPr>
                <w:rFonts w:hint="eastAsia"/>
              </w:rPr>
              <w:t>评阅人签名：</w:t>
            </w:r>
          </w:p>
          <w:p w14:paraId="586E46FA" w14:textId="77777777" w:rsidR="005A173A" w:rsidRPr="00A374CE" w:rsidRDefault="005A173A"/>
        </w:tc>
      </w:tr>
    </w:tbl>
    <w:p w14:paraId="0742630D" w14:textId="77777777" w:rsidR="005A173A" w:rsidRDefault="005A173A"/>
    <w:sectPr w:rsidR="005A173A"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B9F212" w14:textId="77777777" w:rsidR="004B43F5" w:rsidRDefault="004B43F5" w:rsidP="00410D1F">
      <w:r>
        <w:separator/>
      </w:r>
    </w:p>
  </w:endnote>
  <w:endnote w:type="continuationSeparator" w:id="0">
    <w:p w14:paraId="569FF686" w14:textId="77777777" w:rsidR="004B43F5" w:rsidRDefault="004B43F5" w:rsidP="00410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7329113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14:paraId="5B9FC732" w14:textId="77777777" w:rsidR="00EC215E" w:rsidRDefault="00EC215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30F4B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30F4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BA9BC08" w14:textId="77777777" w:rsidR="00EC215E" w:rsidRDefault="00EC215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A5CDC" w14:textId="77777777" w:rsidR="004B43F5" w:rsidRDefault="004B43F5" w:rsidP="00410D1F">
      <w:r>
        <w:separator/>
      </w:r>
    </w:p>
  </w:footnote>
  <w:footnote w:type="continuationSeparator" w:id="0">
    <w:p w14:paraId="77DA1785" w14:textId="77777777" w:rsidR="004B43F5" w:rsidRDefault="004B43F5" w:rsidP="00410D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8D6710"/>
    <w:multiLevelType w:val="hybridMultilevel"/>
    <w:tmpl w:val="18AE2010"/>
    <w:lvl w:ilvl="0" w:tplc="4ECAFB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832B8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730CD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8060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97417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CC285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6AC34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A383B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500CB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5378747E"/>
    <w:multiLevelType w:val="hybridMultilevel"/>
    <w:tmpl w:val="856AD57C"/>
    <w:lvl w:ilvl="0" w:tplc="323ED46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648A5353"/>
    <w:multiLevelType w:val="hybridMultilevel"/>
    <w:tmpl w:val="E31AEF20"/>
    <w:lvl w:ilvl="0" w:tplc="DABCD884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425349779">
    <w:abstractNumId w:val="2"/>
  </w:num>
  <w:num w:numId="2" w16cid:durableId="1629122428">
    <w:abstractNumId w:val="0"/>
  </w:num>
  <w:num w:numId="3" w16cid:durableId="15237885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2B91"/>
    <w:rsid w:val="00005DC1"/>
    <w:rsid w:val="00014512"/>
    <w:rsid w:val="00042A39"/>
    <w:rsid w:val="00074262"/>
    <w:rsid w:val="000D0537"/>
    <w:rsid w:val="001C24F1"/>
    <w:rsid w:val="002B29F0"/>
    <w:rsid w:val="002C28FA"/>
    <w:rsid w:val="002C60C0"/>
    <w:rsid w:val="00303992"/>
    <w:rsid w:val="00410D1F"/>
    <w:rsid w:val="004279DC"/>
    <w:rsid w:val="00445223"/>
    <w:rsid w:val="00471029"/>
    <w:rsid w:val="004A33FA"/>
    <w:rsid w:val="004B43F5"/>
    <w:rsid w:val="004C5730"/>
    <w:rsid w:val="004E71E3"/>
    <w:rsid w:val="00590146"/>
    <w:rsid w:val="005A173A"/>
    <w:rsid w:val="005F7BFC"/>
    <w:rsid w:val="0060730D"/>
    <w:rsid w:val="006154F7"/>
    <w:rsid w:val="0066740D"/>
    <w:rsid w:val="00715DF4"/>
    <w:rsid w:val="00730F4B"/>
    <w:rsid w:val="0077215A"/>
    <w:rsid w:val="007E3A03"/>
    <w:rsid w:val="008540CF"/>
    <w:rsid w:val="0089629F"/>
    <w:rsid w:val="00897F8C"/>
    <w:rsid w:val="009677F0"/>
    <w:rsid w:val="009B6577"/>
    <w:rsid w:val="009E6FED"/>
    <w:rsid w:val="00A374CE"/>
    <w:rsid w:val="00A50489"/>
    <w:rsid w:val="00A51A33"/>
    <w:rsid w:val="00A622CF"/>
    <w:rsid w:val="00BF5971"/>
    <w:rsid w:val="00D029F2"/>
    <w:rsid w:val="00D16902"/>
    <w:rsid w:val="00D17690"/>
    <w:rsid w:val="00D32B91"/>
    <w:rsid w:val="00D74B90"/>
    <w:rsid w:val="00D74E93"/>
    <w:rsid w:val="00DA5BDB"/>
    <w:rsid w:val="00E12215"/>
    <w:rsid w:val="00EC215E"/>
    <w:rsid w:val="00F23F5B"/>
    <w:rsid w:val="00F45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4E0C6C3"/>
  <w15:docId w15:val="{5669AED5-D64D-4C47-841F-3B0376C4C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10D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410D1F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410D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410D1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456F7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rsid w:val="00A622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F23F5B"/>
    <w:rPr>
      <w:sz w:val="18"/>
      <w:szCs w:val="18"/>
    </w:rPr>
  </w:style>
  <w:style w:type="character" w:customStyle="1" w:styleId="aa">
    <w:name w:val="批注框文本 字符"/>
    <w:basedOn w:val="a0"/>
    <w:link w:val="a9"/>
    <w:rsid w:val="00F23F5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86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68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91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7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97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7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5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6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12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71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5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12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0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53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80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1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99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0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9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3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2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94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73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6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100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8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57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2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82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20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7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89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1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1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0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8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3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7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8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8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42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96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4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8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4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19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06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2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29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9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12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3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4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58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54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1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49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99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23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6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2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9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0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49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39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58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7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5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1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53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1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88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6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9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5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96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53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65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9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7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84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0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86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1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66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8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77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03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2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2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4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2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3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99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034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8102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710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5</TotalTime>
  <Pages>9</Pages>
  <Words>686</Words>
  <Characters>3912</Characters>
  <Application>Microsoft Office Word</Application>
  <DocSecurity>0</DocSecurity>
  <Lines>32</Lines>
  <Paragraphs>9</Paragraphs>
  <ScaleCrop>false</ScaleCrop>
  <Company>scau</Company>
  <LinksUpToDate>false</LinksUpToDate>
  <CharactersWithSpaces>4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华南农业大学理学院</dc:title>
  <dc:creator>ccc</dc:creator>
  <cp:lastModifiedBy>A6812</cp:lastModifiedBy>
  <cp:revision>14</cp:revision>
  <dcterms:created xsi:type="dcterms:W3CDTF">2016-03-31T18:11:00Z</dcterms:created>
  <dcterms:modified xsi:type="dcterms:W3CDTF">2024-04-16T04:34:00Z</dcterms:modified>
</cp:coreProperties>
</file>